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7099300" cy="102346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58" autoAdjust="0"/>
  </p:normalViewPr>
  <p:slideViewPr>
    <p:cSldViewPr>
      <p:cViewPr varScale="1">
        <p:scale>
          <a:sx n="62" d="100"/>
          <a:sy n="62" d="100"/>
        </p:scale>
        <p:origin x="1402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F581D7-540D-4E71-88DE-2683B59D2F82}" type="datetimeFigureOut">
              <a:rPr lang="zh-TW" altLang="en-US" smtClean="0"/>
              <a:t>2023/11/9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1444F5-A900-469A-8696-5159F25C7B3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488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21444F5-A900-469A-8696-5159F25C7B3E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60736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3F6713-098A-4F3C-A344-0472F2E7F14F}" type="datetimeFigureOut">
              <a:rPr lang="zh-TW" altLang="en-US" smtClean="0"/>
              <a:pPr/>
              <a:t>2023/11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921327-D435-40A5-A8E2-09F51CFD0C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445840" y="678935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latin typeface="Times New Roman" pitchFamily="18" charset="0"/>
                <a:cs typeface="Times New Roman" pitchFamily="18" charset="0"/>
              </a:rPr>
              <a:t>Homework 3   (Due: 11/22)</a:t>
            </a:r>
            <a:endParaRPr lang="zh-TW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589856" y="1484784"/>
            <a:ext cx="792088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Sec. 4-6  15,           (2) Sec. 4-6  23,          (3) Sec. 4-6  32,           </a:t>
            </a:r>
            <a:endParaRPr lang="zh-TW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Sec. 4-7  15,           (5) Sec. 4-7  19,          (6) Sec. 4-7  34,   </a:t>
            </a:r>
            <a:endParaRPr lang="zh-TW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7) Sec. 4-7  39,           (8) Sec. 6-1  19,          (9) Sec. 6-2  15, </a:t>
            </a:r>
            <a:endParaRPr lang="zh-TW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 Sec. 6-2  21,         (11) Sec. 6-2  23 </a:t>
            </a:r>
            <a:endParaRPr lang="zh-TW" altLang="zh-TW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F305212E-6AE5-4FD1-855B-21BAB3AEC539}"/>
              </a:ext>
            </a:extLst>
          </p:cNvPr>
          <p:cNvSpPr txBox="1"/>
          <p:nvPr/>
        </p:nvSpPr>
        <p:spPr>
          <a:xfrm>
            <a:off x="372656" y="3818945"/>
            <a:ext cx="290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Hint: In (1),                                                                          </a:t>
            </a:r>
            <a:endParaRPr lang="zh-TW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80290CA6-FC37-4BDD-91D0-37FF289DC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14688"/>
              </p:ext>
            </p:extLst>
          </p:nvPr>
        </p:nvGraphicFramePr>
        <p:xfrm>
          <a:off x="1835696" y="3818945"/>
          <a:ext cx="1149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1155600" imgH="469800" progId="Equation.DSMT4">
                  <p:embed/>
                </p:oleObj>
              </mc:Choice>
              <mc:Fallback>
                <p:oleObj name="Equation" r:id="rId4" imgW="1155600" imgH="46980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D21E45DB-E38D-4568-A7B9-E10B9625D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818945"/>
                        <a:ext cx="11493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>
            <a:extLst>
              <a:ext uri="{FF2B5EF4-FFF2-40B4-BE49-F238E27FC236}">
                <a16:creationId xmlns:a16="http://schemas.microsoft.com/office/drawing/2014/main" id="{3255D7B3-D90A-4668-8483-F5A0B8E4DAC4}"/>
              </a:ext>
            </a:extLst>
          </p:cNvPr>
          <p:cNvSpPr txBox="1"/>
          <p:nvPr/>
        </p:nvSpPr>
        <p:spPr>
          <a:xfrm>
            <a:off x="2985046" y="3818945"/>
            <a:ext cx="45392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can be calculated by setting </a:t>
            </a:r>
            <a:r>
              <a:rPr lang="en-US" altLang="zh-TW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 = ln </a:t>
            </a:r>
            <a:r>
              <a:rPr lang="en-US" altLang="zh-TW" sz="200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zh-TW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9012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2</TotalTime>
  <Words>110</Words>
  <Application>Microsoft Office PowerPoint</Application>
  <PresentationFormat>如螢幕大小 (4:3)</PresentationFormat>
  <Paragraphs>8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4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7" baseType="lpstr">
      <vt:lpstr>新細明體</vt:lpstr>
      <vt:lpstr>Arial</vt:lpstr>
      <vt:lpstr>Calibri</vt:lpstr>
      <vt:lpstr>Times New Roman</vt:lpstr>
      <vt:lpstr>Office 佈景主題</vt:lpstr>
      <vt:lpstr>MathType 7.0 Equation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MD531</dc:creator>
  <cp:lastModifiedBy>user</cp:lastModifiedBy>
  <cp:revision>100</cp:revision>
  <cp:lastPrinted>2023-11-09T05:10:04Z</cp:lastPrinted>
  <dcterms:created xsi:type="dcterms:W3CDTF">2012-09-24T07:53:37Z</dcterms:created>
  <dcterms:modified xsi:type="dcterms:W3CDTF">2023-11-09T05:11:30Z</dcterms:modified>
</cp:coreProperties>
</file>